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300" r:id="rId4"/>
    <p:sldId id="318" r:id="rId5"/>
    <p:sldId id="319" r:id="rId6"/>
    <p:sldId id="301" r:id="rId7"/>
    <p:sldId id="302" r:id="rId8"/>
    <p:sldId id="303" r:id="rId9"/>
    <p:sldId id="304" r:id="rId10"/>
    <p:sldId id="305" r:id="rId11"/>
    <p:sldId id="306" r:id="rId12"/>
    <p:sldId id="307" r:id="rId13"/>
    <p:sldId id="308" r:id="rId14"/>
    <p:sldId id="309" r:id="rId15"/>
    <p:sldId id="316" r:id="rId16"/>
    <p:sldId id="310" r:id="rId17"/>
    <p:sldId id="317" r:id="rId18"/>
    <p:sldId id="311" r:id="rId19"/>
    <p:sldId id="312" r:id="rId20"/>
    <p:sldId id="313" r:id="rId21"/>
    <p:sldId id="314" r:id="rId22"/>
    <p:sldId id="315" r:id="rId23"/>
    <p:sldId id="258" r:id="rId24"/>
    <p:sldId id="283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icky" initials="R" lastIdx="2" clrIdx="0">
    <p:extLst>
      <p:ext uri="{19B8F6BF-5375-455C-9EA6-DF929625EA0E}">
        <p15:presenceInfo xmlns:p15="http://schemas.microsoft.com/office/powerpoint/2012/main" userId="Ricky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59991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2" d="100"/>
          <a:sy n="82" d="100"/>
        </p:scale>
        <p:origin x="643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8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8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8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8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8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8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8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8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8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8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8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Relationship Id="rId4" Type="http://schemas.openxmlformats.org/officeDocument/2006/relationships/image" Target="../media/image4.jpe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5.xml"/><Relationship Id="rId4" Type="http://schemas.openxmlformats.org/officeDocument/2006/relationships/image" Target="../media/image4.jpe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7.xml"/><Relationship Id="rId5" Type="http://schemas.openxmlformats.org/officeDocument/2006/relationships/image" Target="../media/image3.jpeg"/><Relationship Id="rId4" Type="http://schemas.openxmlformats.org/officeDocument/2006/relationships/image" Target="../media/image7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ook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508001" y="2497069"/>
            <a:ext cx="10553699" cy="2114552"/>
          </a:xfrm>
        </p:spPr>
        <p:txBody>
          <a:bodyPr anchor="b">
            <a:normAutofit/>
          </a:bodyPr>
          <a:lstStyle>
            <a:lvl1pPr algn="ctr">
              <a:defRPr sz="7200" b="1">
                <a:latin typeface="+mn-lt"/>
              </a:defRPr>
            </a:lvl1pPr>
          </a:lstStyle>
          <a:p>
            <a:r>
              <a:rPr lang="en-US" dirty="0"/>
              <a:t>Book tit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08001" y="4689679"/>
            <a:ext cx="10553699" cy="1495425"/>
          </a:xfrm>
        </p:spPr>
        <p:txBody>
          <a:bodyPr>
            <a:normAutofit/>
          </a:bodyPr>
          <a:lstStyle>
            <a:lvl1pPr marL="0" indent="0" algn="ctr">
              <a:buNone/>
              <a:defRPr sz="4000" b="1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671445" y="5844209"/>
            <a:ext cx="2655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hlinkClick r:id="" action="ppaction://hlinkshowjump?jump=lastslide"/>
              </a:rPr>
              <a:t>*see</a:t>
            </a:r>
            <a:r>
              <a:rPr lang="en-US" sz="1800" baseline="0" dirty="0">
                <a:hlinkClick r:id="" action="ppaction://hlinkshowjump?jump=lastslide"/>
              </a:rPr>
              <a:t> terms and conditions</a:t>
            </a:r>
            <a:endParaRPr lang="en-GB" sz="18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F774536-DE5D-4BA1-8DD3-8E3E426828E5}"/>
              </a:ext>
            </a:extLst>
          </p:cNvPr>
          <p:cNvPicPr>
            <a:picLocks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8833" y="484880"/>
            <a:ext cx="1414333" cy="129380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25967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opic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514350" y="1540568"/>
            <a:ext cx="10547351" cy="2636839"/>
          </a:xfrm>
        </p:spPr>
        <p:txBody>
          <a:bodyPr anchor="b">
            <a:normAutofit/>
          </a:bodyPr>
          <a:lstStyle>
            <a:lvl1pPr algn="l">
              <a:defRPr sz="6600" b="1">
                <a:latin typeface="+mn-lt"/>
              </a:defRPr>
            </a:lvl1pPr>
          </a:lstStyle>
          <a:p>
            <a:r>
              <a:rPr lang="en-US" dirty="0"/>
              <a:t>Topic tit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14351" y="4323751"/>
            <a:ext cx="10547351" cy="1500187"/>
          </a:xfrm>
        </p:spPr>
        <p:txBody>
          <a:bodyPr>
            <a:normAutofit/>
          </a:bodyPr>
          <a:lstStyle>
            <a:lvl1pPr marL="0" indent="0" algn="l">
              <a:buNone/>
              <a:defRPr sz="4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Topic numb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B586B99-2E93-44E0-B93F-040367679553}"/>
              </a:ext>
            </a:extLst>
          </p:cNvPr>
          <p:cNvPicPr>
            <a:picLocks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322" y="228852"/>
            <a:ext cx="1200733" cy="981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4307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Modul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14350" y="1593577"/>
            <a:ext cx="10547351" cy="2636839"/>
          </a:xfrm>
        </p:spPr>
        <p:txBody>
          <a:bodyPr anchor="b">
            <a:normAutofit/>
          </a:bodyPr>
          <a:lstStyle>
            <a:lvl1pPr algn="l">
              <a:defRPr sz="5400" b="1">
                <a:latin typeface="+mn-lt"/>
              </a:defRPr>
            </a:lvl1pPr>
          </a:lstStyle>
          <a:p>
            <a:r>
              <a:rPr lang="en-US" dirty="0"/>
              <a:t>Modul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14350" y="4325335"/>
            <a:ext cx="10547351" cy="1500187"/>
          </a:xfrm>
        </p:spPr>
        <p:txBody>
          <a:bodyPr>
            <a:normAutofit/>
          </a:bodyPr>
          <a:lstStyle>
            <a:lvl1pPr marL="0" indent="0" algn="l">
              <a:buNone/>
              <a:defRPr sz="3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Module numb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22DEE0A-909C-4BE5-B306-C828E434D6EA}"/>
              </a:ext>
            </a:extLst>
          </p:cNvPr>
          <p:cNvPicPr>
            <a:picLocks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322" y="228852"/>
            <a:ext cx="1200733" cy="98111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34014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ummative assess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51619" y="4455680"/>
            <a:ext cx="10547351" cy="1500187"/>
          </a:xfrm>
        </p:spPr>
        <p:txBody>
          <a:bodyPr>
            <a:normAutofit/>
          </a:bodyPr>
          <a:lstStyle>
            <a:lvl1pPr marL="0" indent="0" algn="l">
              <a:buNone/>
              <a:defRPr sz="3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Module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4349" y="2064548"/>
            <a:ext cx="10523817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endParaRPr lang="en-US" sz="5000" dirty="0">
              <a:solidFill>
                <a:prstClr val="black"/>
              </a:solidFill>
            </a:endParaRPr>
          </a:p>
          <a:p>
            <a:pPr defTabSz="457200"/>
            <a:endParaRPr lang="en-US" sz="5000" dirty="0">
              <a:solidFill>
                <a:prstClr val="black"/>
              </a:solidFill>
            </a:endParaRPr>
          </a:p>
          <a:p>
            <a:pPr defTabSz="457200"/>
            <a:r>
              <a:rPr lang="en-US" sz="4800" b="1" dirty="0">
                <a:solidFill>
                  <a:prstClr val="black"/>
                </a:solidFill>
              </a:rPr>
              <a:t>Summative assessment</a:t>
            </a:r>
            <a:endParaRPr lang="en-GB" sz="4800" b="1" dirty="0">
              <a:solidFill>
                <a:prstClr val="black"/>
              </a:solidFill>
            </a:endParaRPr>
          </a:p>
        </p:txBody>
      </p:sp>
      <p:pic>
        <p:nvPicPr>
          <p:cNvPr id="4" name="Picture 3"/>
          <p:cNvPicPr>
            <a:picLocks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51619" y="573886"/>
            <a:ext cx="2005200" cy="294150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A904EB0-7D3F-4249-B0DD-B69B1226C4CD}"/>
              </a:ext>
            </a:extLst>
          </p:cNvPr>
          <p:cNvPicPr>
            <a:picLocks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322" y="228852"/>
            <a:ext cx="1200733" cy="98111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34577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activi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0" hasCustomPrompt="1"/>
          </p:nvPr>
        </p:nvSpPr>
        <p:spPr>
          <a:xfrm>
            <a:off x="614154" y="3951325"/>
            <a:ext cx="10735733" cy="1187450"/>
          </a:xfrm>
        </p:spPr>
        <p:txBody>
          <a:bodyPr>
            <a:normAutofit/>
          </a:bodyPr>
          <a:lstStyle>
            <a:lvl1pPr marL="0" indent="0" algn="l" defTabSz="457200" rtl="0" eaLnBrk="1" latinLnBrk="0" hangingPunct="1">
              <a:buNone/>
              <a:defRPr lang="en-US" sz="4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Assessment activity number</a:t>
            </a:r>
          </a:p>
        </p:txBody>
      </p:sp>
      <p:pic>
        <p:nvPicPr>
          <p:cNvPr id="6" name="Picture 5"/>
          <p:cNvPicPr>
            <a:picLocks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14154" y="534129"/>
            <a:ext cx="2005200" cy="30656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7A3FA0A-A907-4233-9AB1-60AA55F5DF0D}"/>
              </a:ext>
            </a:extLst>
          </p:cNvPr>
          <p:cNvPicPr>
            <a:picLocks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322" y="228852"/>
            <a:ext cx="1200733" cy="98111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137303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162625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C15040-DEAA-41F1-AE29-A2D2EDE7CB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EA5C3A3C-443C-4334-84E2-EFF4A8E0DC3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508001" y="1288026"/>
            <a:ext cx="10541000" cy="479844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9834556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rms and condi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72738" y="4609451"/>
            <a:ext cx="457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QF Level 2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501922" y="2052617"/>
            <a:ext cx="8565854" cy="78645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2143281" y="2836615"/>
            <a:ext cx="7283135" cy="268247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E5C6757-8753-472E-A90F-FB81C6DA53EB}"/>
              </a:ext>
            </a:extLst>
          </p:cNvPr>
          <p:cNvSpPr txBox="1"/>
          <p:nvPr userDrawn="1"/>
        </p:nvSpPr>
        <p:spPr>
          <a:xfrm>
            <a:off x="478148" y="5686356"/>
            <a:ext cx="58792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ZA" sz="1600" b="1" dirty="0"/>
              <a:t>© Troupant publishers (Pty) Ltd, 2019</a:t>
            </a:r>
          </a:p>
          <a:p>
            <a:pPr>
              <a:lnSpc>
                <a:spcPct val="100000"/>
              </a:lnSpc>
            </a:pPr>
            <a:r>
              <a:rPr lang="en-ZA" sz="1600" b="1" dirty="0"/>
              <a:t>Selected images used under licence from Shutterstock.com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EE6EA14-1B9B-4D2F-9FE8-D7A87AD2B2E0}"/>
              </a:ext>
            </a:extLst>
          </p:cNvPr>
          <p:cNvPicPr>
            <a:picLocks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8833" y="484880"/>
            <a:ext cx="1414333" cy="129380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51464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ags" Target="../tags/tag1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8001" y="365127"/>
            <a:ext cx="10541000" cy="7207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2" y="1285875"/>
            <a:ext cx="10541001" cy="48910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>
            <a:off x="11472000" y="0"/>
            <a:ext cx="720000" cy="685189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ZA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324794"/>
            <a:ext cx="12192000" cy="54000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ZA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498541" y="6324600"/>
            <a:ext cx="3693459" cy="5334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sz="2600" b="1" dirty="0">
                <a:solidFill>
                  <a:prstClr val="white"/>
                </a:solidFill>
                <a:latin typeface="Arial Narrow" panose="020B0606020202030204" pitchFamily="34" charset="0"/>
              </a:rPr>
              <a:t>TVET</a:t>
            </a:r>
            <a:r>
              <a:rPr lang="en-US" sz="2600" b="1" baseline="0" dirty="0">
                <a:solidFill>
                  <a:prstClr val="white"/>
                </a:solidFill>
                <a:latin typeface="Arial Narrow" panose="020B0606020202030204" pitchFamily="34" charset="0"/>
              </a:rPr>
              <a:t> FIRST NATED</a:t>
            </a:r>
            <a:endParaRPr lang="en-GB" sz="2600" b="1" dirty="0">
              <a:solidFill>
                <a:prstClr val="white"/>
              </a:solidFill>
              <a:latin typeface="Arial Narrow" panose="020B0606020202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5845" y="5441221"/>
            <a:ext cx="3396156" cy="41924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2000" y="5577437"/>
            <a:ext cx="720001" cy="725143"/>
          </a:xfrm>
          <a:prstGeom prst="rect">
            <a:avLst/>
          </a:prstGeom>
        </p:spPr>
      </p:pic>
      <p:sp>
        <p:nvSpPr>
          <p:cNvPr id="11" name="TextBox 10"/>
          <p:cNvSpPr txBox="1"/>
          <p:nvPr userDrawn="1"/>
        </p:nvSpPr>
        <p:spPr>
          <a:xfrm>
            <a:off x="72738" y="6371016"/>
            <a:ext cx="457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Engineering Science N2</a:t>
            </a:r>
          </a:p>
        </p:txBody>
      </p:sp>
    </p:spTree>
    <p:custDataLst>
      <p:tags r:id="rId10"/>
    </p:custDataLst>
    <p:extLst>
      <p:ext uri="{BB962C8B-B14F-4D97-AF65-F5344CB8AC3E}">
        <p14:creationId xmlns:p14="http://schemas.microsoft.com/office/powerpoint/2010/main" val="10145857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8" r:id="rId6"/>
    <p:sldLayoutId id="2147483669" r:id="rId7"/>
    <p:sldLayoutId id="2147483667" r:id="rId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5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4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8.wmf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49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0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4.wmf"/><Relationship Id="rId4" Type="http://schemas.openxmlformats.org/officeDocument/2006/relationships/image" Target="../media/image8.wmf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8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7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8.wmf"/><Relationship Id="rId9" Type="http://schemas.openxmlformats.org/officeDocument/2006/relationships/image" Target="../media/image5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60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1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65.wmf"/><Relationship Id="rId4" Type="http://schemas.openxmlformats.org/officeDocument/2006/relationships/image" Target="../media/image8.wmf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5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9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8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63.bin"/><Relationship Id="rId4" Type="http://schemas.openxmlformats.org/officeDocument/2006/relationships/image" Target="../media/image8.wmf"/><Relationship Id="rId9" Type="http://schemas.openxmlformats.org/officeDocument/2006/relationships/image" Target="../media/image6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73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2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67.bin"/><Relationship Id="rId4" Type="http://schemas.openxmlformats.org/officeDocument/2006/relationships/image" Target="../media/image8.wmf"/><Relationship Id="rId9" Type="http://schemas.openxmlformats.org/officeDocument/2006/relationships/image" Target="../media/image7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7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6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8.wmf"/><Relationship Id="rId9" Type="http://schemas.openxmlformats.org/officeDocument/2006/relationships/image" Target="../media/image7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81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80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5.bin"/><Relationship Id="rId4" Type="http://schemas.openxmlformats.org/officeDocument/2006/relationships/image" Target="../media/image8.wmf"/><Relationship Id="rId9" Type="http://schemas.openxmlformats.org/officeDocument/2006/relationships/image" Target="../media/image7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5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4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9.bin"/><Relationship Id="rId4" Type="http://schemas.openxmlformats.org/officeDocument/2006/relationships/image" Target="../media/image8.wmf"/><Relationship Id="rId9" Type="http://schemas.openxmlformats.org/officeDocument/2006/relationships/image" Target="../media/image8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Relationship Id="rId9" Type="http://schemas.openxmlformats.org/officeDocument/2006/relationships/image" Target="../media/image8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91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90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85.bin"/><Relationship Id="rId4" Type="http://schemas.openxmlformats.org/officeDocument/2006/relationships/image" Target="../media/image8.wmf"/><Relationship Id="rId9" Type="http://schemas.openxmlformats.org/officeDocument/2006/relationships/image" Target="../media/image8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95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94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89.bin"/><Relationship Id="rId4" Type="http://schemas.openxmlformats.org/officeDocument/2006/relationships/image" Target="../media/image8.wmf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9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100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99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94.bin"/><Relationship Id="rId4" Type="http://schemas.openxmlformats.org/officeDocument/2006/relationships/image" Target="../media/image8.wmf"/><Relationship Id="rId9" Type="http://schemas.openxmlformats.org/officeDocument/2006/relationships/image" Target="../media/image98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video" Target="../media/media1.mp4"/><Relationship Id="rId7" Type="http://schemas.openxmlformats.org/officeDocument/2006/relationships/image" Target="../media/image8.wmf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png"/><Relationship Id="rId10" Type="http://schemas.openxmlformats.org/officeDocument/2006/relationships/image" Target="../media/image10.jpg"/><Relationship Id="rId4" Type="http://schemas.openxmlformats.org/officeDocument/2006/relationships/slideLayout" Target="../slideLayouts/slideLayout6.xml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6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8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1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8.wmf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35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41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40.wmf"/><Relationship Id="rId4" Type="http://schemas.openxmlformats.org/officeDocument/2006/relationships/image" Target="../media/image8.wmf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Engineering Scienc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N2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642554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6. A motor car travels at 20 km/h. At what velocity will its kinetic energy double?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098836"/>
              </p:ext>
            </p:extLst>
          </p:nvPr>
        </p:nvGraphicFramePr>
        <p:xfrm>
          <a:off x="7596443" y="227340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96443" y="2273402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244178"/>
              </p:ext>
            </p:extLst>
          </p:nvPr>
        </p:nvGraphicFramePr>
        <p:xfrm>
          <a:off x="7196393" y="226387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6393" y="226387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D55E357-151C-4B11-886A-07EDBF546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929467"/>
              </p:ext>
            </p:extLst>
          </p:nvPr>
        </p:nvGraphicFramePr>
        <p:xfrm>
          <a:off x="4354619" y="2321558"/>
          <a:ext cx="2941368" cy="1022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8" name="Equation" r:id="rId6" imgW="1244520" imgH="431640" progId="Equation.DSMT4">
                  <p:embed/>
                </p:oleObj>
              </mc:Choice>
              <mc:Fallback>
                <p:oleObj name="Equation" r:id="rId6" imgW="124452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D55E357-151C-4B11-886A-07EDBF5462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54619" y="2321558"/>
                        <a:ext cx="2941368" cy="1022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58F9C34-AF6C-4AC1-8EC7-A671B14CE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52171"/>
              </p:ext>
            </p:extLst>
          </p:nvPr>
        </p:nvGraphicFramePr>
        <p:xfrm>
          <a:off x="4628295" y="3262959"/>
          <a:ext cx="2054226" cy="544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9" name="Equation" r:id="rId8" imgW="863280" imgH="228600" progId="Equation.DSMT4">
                  <p:embed/>
                </p:oleObj>
              </mc:Choice>
              <mc:Fallback>
                <p:oleObj name="Equation" r:id="rId8" imgW="86328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58F9C34-AF6C-4AC1-8EC7-A671B14CED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28295" y="3262959"/>
                        <a:ext cx="2054226" cy="544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02A8D8B-ED27-4414-AA81-32C6B7661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854743"/>
              </p:ext>
            </p:extLst>
          </p:nvPr>
        </p:nvGraphicFramePr>
        <p:xfrm>
          <a:off x="3167355" y="3788826"/>
          <a:ext cx="2782931" cy="959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0" name="Equation" r:id="rId10" imgW="1143000" imgH="393480" progId="Equation.DSMT4">
                  <p:embed/>
                </p:oleObj>
              </mc:Choice>
              <mc:Fallback>
                <p:oleObj name="Equation" r:id="rId10" imgW="11430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02A8D8B-ED27-4414-AA81-32C6B76612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67355" y="3788826"/>
                        <a:ext cx="2782931" cy="959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E6DC875-1593-499E-8797-861958E19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58177"/>
              </p:ext>
            </p:extLst>
          </p:nvPr>
        </p:nvGraphicFramePr>
        <p:xfrm>
          <a:off x="4668843" y="4757436"/>
          <a:ext cx="2054226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1" name="Equation" r:id="rId12" imgW="901440" imgH="393480" progId="Equation.DSMT4">
                  <p:embed/>
                </p:oleObj>
              </mc:Choice>
              <mc:Fallback>
                <p:oleObj name="Equation" r:id="rId12" imgW="90144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E6DC875-1593-499E-8797-861958E195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68843" y="4757436"/>
                        <a:ext cx="2054226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72AF8E0-00E3-4037-BCEE-1FE528F65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586180"/>
              </p:ext>
            </p:extLst>
          </p:nvPr>
        </p:nvGraphicFramePr>
        <p:xfrm>
          <a:off x="4695349" y="5766438"/>
          <a:ext cx="1791738" cy="45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2" name="Equation" r:id="rId14" imgW="799920" imgH="203040" progId="Equation.DSMT4">
                  <p:embed/>
                </p:oleObj>
              </mc:Choice>
              <mc:Fallback>
                <p:oleObj name="Equation" r:id="rId14" imgW="79992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72AF8E0-00E3-4037-BCEE-1FE528F654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95349" y="5766438"/>
                        <a:ext cx="1791738" cy="455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BEFE6BD9-9919-459E-8CBA-7D6A495F6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91721"/>
              </p:ext>
            </p:extLst>
          </p:nvPr>
        </p:nvGraphicFramePr>
        <p:xfrm>
          <a:off x="3097258" y="1729223"/>
          <a:ext cx="34099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3" name="Equation" r:id="rId16" imgW="1358640" imgH="241200" progId="Equation.DSMT4">
                  <p:embed/>
                </p:oleObj>
              </mc:Choice>
              <mc:Fallback>
                <p:oleObj name="Equation" r:id="rId16" imgW="1358640" imgH="241200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9974A2DF-69D0-445F-905B-B8D1CF58F2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58" y="1729223"/>
                        <a:ext cx="34099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954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6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237530"/>
              </p:ext>
            </p:extLst>
          </p:nvPr>
        </p:nvGraphicFramePr>
        <p:xfrm>
          <a:off x="6849192" y="239138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7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9192" y="2391389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046104"/>
              </p:ext>
            </p:extLst>
          </p:nvPr>
        </p:nvGraphicFramePr>
        <p:xfrm>
          <a:off x="6449142" y="238186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7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9142" y="238186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F44233E-82EF-49D3-A739-7EE45A59EA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628153"/>
              </p:ext>
            </p:extLst>
          </p:nvPr>
        </p:nvGraphicFramePr>
        <p:xfrm>
          <a:off x="3085645" y="2047455"/>
          <a:ext cx="395605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77" name="Equation" r:id="rId6" imgW="1701720" imgH="393480" progId="Equation.DSMT4">
                  <p:embed/>
                </p:oleObj>
              </mc:Choice>
              <mc:Fallback>
                <p:oleObj name="Equation" r:id="rId6" imgW="170172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F44233E-82EF-49D3-A739-7EE45A59EA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5645" y="2047455"/>
                        <a:ext cx="3956050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D55E357-151C-4B11-886A-07EDBF546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670541"/>
              </p:ext>
            </p:extLst>
          </p:nvPr>
        </p:nvGraphicFramePr>
        <p:xfrm>
          <a:off x="3766471" y="3624491"/>
          <a:ext cx="3039056" cy="542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78" name="Equation" r:id="rId8" imgW="1282680" imgH="228600" progId="Equation.DSMT4">
                  <p:embed/>
                </p:oleObj>
              </mc:Choice>
              <mc:Fallback>
                <p:oleObj name="Equation" r:id="rId8" imgW="128268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D55E357-151C-4B11-886A-07EDBF5462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66471" y="3624491"/>
                        <a:ext cx="3039056" cy="542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58F9C34-AF6C-4AC1-8EC7-A671B14CE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172696"/>
              </p:ext>
            </p:extLst>
          </p:nvPr>
        </p:nvGraphicFramePr>
        <p:xfrm>
          <a:off x="4955157" y="4392024"/>
          <a:ext cx="1314661" cy="448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79" name="Equation" r:id="rId10" imgW="596880" imgH="203040" progId="Equation.DSMT4">
                  <p:embed/>
                </p:oleObj>
              </mc:Choice>
              <mc:Fallback>
                <p:oleObj name="Equation" r:id="rId10" imgW="5968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58F9C34-AF6C-4AC1-8EC7-A671B14CED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55157" y="4392024"/>
                        <a:ext cx="1314661" cy="448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02A8D8B-ED27-4414-AA81-32C6B7661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424790"/>
              </p:ext>
            </p:extLst>
          </p:nvPr>
        </p:nvGraphicFramePr>
        <p:xfrm>
          <a:off x="3837231" y="4951197"/>
          <a:ext cx="2716976" cy="543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0" name="Equation" r:id="rId12" imgW="1206360" imgH="241200" progId="Equation.DSMT4">
                  <p:embed/>
                </p:oleObj>
              </mc:Choice>
              <mc:Fallback>
                <p:oleObj name="Equation" r:id="rId12" imgW="120636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02A8D8B-ED27-4414-AA81-32C6B76612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37231" y="4951197"/>
                        <a:ext cx="2716976" cy="543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E6DC875-1593-499E-8797-861958E19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566108"/>
              </p:ext>
            </p:extLst>
          </p:nvPr>
        </p:nvGraphicFramePr>
        <p:xfrm>
          <a:off x="4868813" y="5616437"/>
          <a:ext cx="2164766" cy="542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1" name="Equation" r:id="rId14" imgW="914400" imgH="228600" progId="Equation.DSMT4">
                  <p:embed/>
                </p:oleObj>
              </mc:Choice>
              <mc:Fallback>
                <p:oleObj name="Equation" r:id="rId14" imgW="9144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E6DC875-1593-499E-8797-861958E195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68813" y="5616437"/>
                        <a:ext cx="2164766" cy="542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2D1AF79C-C734-4760-B845-09DCB027E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112801"/>
              </p:ext>
            </p:extLst>
          </p:nvPr>
        </p:nvGraphicFramePr>
        <p:xfrm>
          <a:off x="2416476" y="1280892"/>
          <a:ext cx="5108812" cy="67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2" name="Equation" r:id="rId16" imgW="2108160" imgH="279360" progId="Equation.DSMT4">
                  <p:embed/>
                </p:oleObj>
              </mc:Choice>
              <mc:Fallback>
                <p:oleObj name="Equation" r:id="rId16" imgW="2108160" imgH="279360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BEFE6BD9-9919-459E-8CBA-7D6A495F63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476" y="1280892"/>
                        <a:ext cx="5108812" cy="67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3AF5588-9705-4B8A-BB46-A8FFBF723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599249"/>
              </p:ext>
            </p:extLst>
          </p:nvPr>
        </p:nvGraphicFramePr>
        <p:xfrm>
          <a:off x="3680060" y="2966065"/>
          <a:ext cx="33988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3" name="Equation" r:id="rId18" imgW="1434960" imgH="228600" progId="Equation.DSMT4">
                  <p:embed/>
                </p:oleObj>
              </mc:Choice>
              <mc:Fallback>
                <p:oleObj name="Equation" r:id="rId18" imgW="143496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D55E357-151C-4B11-886A-07EDBF5462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80060" y="2966065"/>
                        <a:ext cx="3398837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2781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7a) Calculate the momentum of a stone with a mass of 2.1 kg falling freely and reaching a velocity of 32 m/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179701"/>
              </p:ext>
            </p:extLst>
          </p:nvPr>
        </p:nvGraphicFramePr>
        <p:xfrm>
          <a:off x="6908185" y="239139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08185" y="239139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700821"/>
              </p:ext>
            </p:extLst>
          </p:nvPr>
        </p:nvGraphicFramePr>
        <p:xfrm>
          <a:off x="6508135" y="238186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08135" y="238186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58F9C34-AF6C-4AC1-8EC7-A671B14CE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001677"/>
              </p:ext>
            </p:extLst>
          </p:nvPr>
        </p:nvGraphicFramePr>
        <p:xfrm>
          <a:off x="2816021" y="3010022"/>
          <a:ext cx="1260225" cy="431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8" name="Equation" r:id="rId6" imgW="482400" imgH="164880" progId="Equation.DSMT4">
                  <p:embed/>
                </p:oleObj>
              </mc:Choice>
              <mc:Fallback>
                <p:oleObj name="Equation" r:id="rId6" imgW="482400" imgH="164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58F9C34-AF6C-4AC1-8EC7-A671B14CED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6021" y="3010022"/>
                        <a:ext cx="1260225" cy="431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02A8D8B-ED27-4414-AA81-32C6B7661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20751"/>
              </p:ext>
            </p:extLst>
          </p:nvPr>
        </p:nvGraphicFramePr>
        <p:xfrm>
          <a:off x="3187281" y="3592167"/>
          <a:ext cx="1534215" cy="522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9" name="Equation" r:id="rId8" imgW="596880" imgH="203040" progId="Equation.DSMT4">
                  <p:embed/>
                </p:oleObj>
              </mc:Choice>
              <mc:Fallback>
                <p:oleObj name="Equation" r:id="rId8" imgW="59688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02A8D8B-ED27-4414-AA81-32C6B76612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87281" y="3592167"/>
                        <a:ext cx="1534215" cy="522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E6DC875-1593-499E-8797-861958E19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273873"/>
              </p:ext>
            </p:extLst>
          </p:nvPr>
        </p:nvGraphicFramePr>
        <p:xfrm>
          <a:off x="3223798" y="4262271"/>
          <a:ext cx="4269293" cy="527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0" name="Equation" r:id="rId10" imgW="1854000" imgH="228600" progId="Equation.DSMT4">
                  <p:embed/>
                </p:oleObj>
              </mc:Choice>
              <mc:Fallback>
                <p:oleObj name="Equation" r:id="rId10" imgW="18540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E6DC875-1593-499E-8797-861958E195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23798" y="4262271"/>
                        <a:ext cx="4269293" cy="527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733DD621-EF47-4B20-AC14-7EC539727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095504"/>
              </p:ext>
            </p:extLst>
          </p:nvPr>
        </p:nvGraphicFramePr>
        <p:xfrm>
          <a:off x="2816021" y="2042934"/>
          <a:ext cx="48609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1" name="Equation" r:id="rId12" imgW="2006280" imgH="279360" progId="Equation.DSMT4">
                  <p:embed/>
                </p:oleObj>
              </mc:Choice>
              <mc:Fallback>
                <p:oleObj name="Equation" r:id="rId12" imgW="2006280" imgH="279360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2D1AF79C-C734-4760-B845-09DCB027EB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021" y="2042934"/>
                        <a:ext cx="486092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823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7b) Calculate the momentum of a motor car with a mass of 2500 kg travelling at 90 km/h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242068"/>
              </p:ext>
            </p:extLst>
          </p:nvPr>
        </p:nvGraphicFramePr>
        <p:xfrm>
          <a:off x="7163825" y="239138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3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63825" y="2391389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369104"/>
              </p:ext>
            </p:extLst>
          </p:nvPr>
        </p:nvGraphicFramePr>
        <p:xfrm>
          <a:off x="6763775" y="238186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3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63775" y="238186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58F9C34-AF6C-4AC1-8EC7-A671B14CE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443036"/>
              </p:ext>
            </p:extLst>
          </p:nvPr>
        </p:nvGraphicFramePr>
        <p:xfrm>
          <a:off x="2944176" y="2712649"/>
          <a:ext cx="1751484" cy="459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38" name="Equation" r:id="rId6" imgW="774360" imgH="203040" progId="Equation.DSMT4">
                  <p:embed/>
                </p:oleObj>
              </mc:Choice>
              <mc:Fallback>
                <p:oleObj name="Equation" r:id="rId6" imgW="77436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58F9C34-AF6C-4AC1-8EC7-A671B14CED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4176" y="2712649"/>
                        <a:ext cx="1751484" cy="459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02A8D8B-ED27-4414-AA81-32C6B7661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49565"/>
              </p:ext>
            </p:extLst>
          </p:nvPr>
        </p:nvGraphicFramePr>
        <p:xfrm>
          <a:off x="3164567" y="3172498"/>
          <a:ext cx="2559240" cy="966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39" name="Equation" r:id="rId8" imgW="1143000" imgH="431640" progId="Equation.DSMT4">
                  <p:embed/>
                </p:oleObj>
              </mc:Choice>
              <mc:Fallback>
                <p:oleObj name="Equation" r:id="rId8" imgW="114300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02A8D8B-ED27-4414-AA81-32C6B76612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64567" y="3172498"/>
                        <a:ext cx="2559240" cy="966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E6DC875-1593-499E-8797-861958E19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994777"/>
              </p:ext>
            </p:extLst>
          </p:nvPr>
        </p:nvGraphicFramePr>
        <p:xfrm>
          <a:off x="3151315" y="4133792"/>
          <a:ext cx="15065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0" name="Equation" r:id="rId10" imgW="660240" imgH="228600" progId="Equation.DSMT4">
                  <p:embed/>
                </p:oleObj>
              </mc:Choice>
              <mc:Fallback>
                <p:oleObj name="Equation" r:id="rId10" imgW="66024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E6DC875-1593-499E-8797-861958E195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51315" y="4133792"/>
                        <a:ext cx="1506538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708945B-CD9E-4775-AD04-B7B5BE02A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02006"/>
              </p:ext>
            </p:extLst>
          </p:nvPr>
        </p:nvGraphicFramePr>
        <p:xfrm>
          <a:off x="2837126" y="4848874"/>
          <a:ext cx="1145815" cy="391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1" name="Equation" r:id="rId12" imgW="482400" imgH="164880" progId="Equation.DSMT4">
                  <p:embed/>
                </p:oleObj>
              </mc:Choice>
              <mc:Fallback>
                <p:oleObj name="Equation" r:id="rId12" imgW="482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37126" y="4848874"/>
                        <a:ext cx="1145815" cy="391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26D57B6-BCC3-4B5C-9438-0F107C1EF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436386"/>
              </p:ext>
            </p:extLst>
          </p:nvPr>
        </p:nvGraphicFramePr>
        <p:xfrm>
          <a:off x="3177071" y="5331270"/>
          <a:ext cx="1750175" cy="466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2" name="Equation" r:id="rId14" imgW="761760" imgH="203040" progId="Equation.DSMT4">
                  <p:embed/>
                </p:oleObj>
              </mc:Choice>
              <mc:Fallback>
                <p:oleObj name="Equation" r:id="rId14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77071" y="5331270"/>
                        <a:ext cx="1750175" cy="466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FF7B4F9-5E43-43E3-BCB7-E1BEFAB96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484519"/>
              </p:ext>
            </p:extLst>
          </p:nvPr>
        </p:nvGraphicFramePr>
        <p:xfrm>
          <a:off x="3158256" y="5815699"/>
          <a:ext cx="3292345" cy="54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3" name="Equation" r:id="rId16" imgW="1384200" imgH="228600" progId="Equation.DSMT4">
                  <p:embed/>
                </p:oleObj>
              </mc:Choice>
              <mc:Fallback>
                <p:oleObj name="Equation" r:id="rId16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58256" y="5815699"/>
                        <a:ext cx="3292345" cy="543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AB5BB685-0B2B-417D-A7E8-09D744EE95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684895"/>
              </p:ext>
            </p:extLst>
          </p:nvPr>
        </p:nvGraphicFramePr>
        <p:xfrm>
          <a:off x="2784119" y="1982723"/>
          <a:ext cx="5323648" cy="666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4" name="Equation" r:id="rId18" imgW="2234880" imgH="279360" progId="Equation.DSMT4">
                  <p:embed/>
                </p:oleObj>
              </mc:Choice>
              <mc:Fallback>
                <p:oleObj name="Equation" r:id="rId18" imgW="2234880" imgH="27936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733DD621-EF47-4B20-AC14-7EC5397273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119" y="1982723"/>
                        <a:ext cx="5323648" cy="666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7477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1" y="540797"/>
            <a:ext cx="10541000" cy="720724"/>
          </a:xfrm>
        </p:spPr>
        <p:txBody>
          <a:bodyPr>
            <a:noAutofit/>
          </a:bodyPr>
          <a:lstStyle/>
          <a:p>
            <a:r>
              <a:rPr lang="en-ZA" dirty="0"/>
              <a:t>8. Calculate the decrease in momentum if a motor car with a mass of 1.8 Mg is decelerated from 120 km/h to rest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58F9C34-AF6C-4AC1-8EC7-A671B14CE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387901"/>
              </p:ext>
            </p:extLst>
          </p:nvPr>
        </p:nvGraphicFramePr>
        <p:xfrm>
          <a:off x="2295457" y="3142105"/>
          <a:ext cx="2153295" cy="51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8" name="Equation" r:id="rId6" imgW="850680" imgH="203040" progId="Equation.DSMT4">
                  <p:embed/>
                </p:oleObj>
              </mc:Choice>
              <mc:Fallback>
                <p:oleObj name="Equation" r:id="rId6" imgW="8506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58F9C34-AF6C-4AC1-8EC7-A671B14CED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95457" y="3142105"/>
                        <a:ext cx="2153295" cy="514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02A8D8B-ED27-4414-AA81-32C6B7661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900439"/>
              </p:ext>
            </p:extLst>
          </p:nvPr>
        </p:nvGraphicFramePr>
        <p:xfrm>
          <a:off x="2582310" y="3821912"/>
          <a:ext cx="2898406" cy="107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9" name="Equation" r:id="rId8" imgW="1168200" imgH="431640" progId="Equation.DSMT4">
                  <p:embed/>
                </p:oleObj>
              </mc:Choice>
              <mc:Fallback>
                <p:oleObj name="Equation" r:id="rId8" imgW="116820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02A8D8B-ED27-4414-AA81-32C6B76612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82310" y="3821912"/>
                        <a:ext cx="2898406" cy="107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E6DC875-1593-499E-8797-861958E19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991927"/>
              </p:ext>
            </p:extLst>
          </p:nvPr>
        </p:nvGraphicFramePr>
        <p:xfrm>
          <a:off x="2635318" y="4919567"/>
          <a:ext cx="2249767" cy="553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0" name="Equation" r:id="rId10" imgW="927000" imgH="228600" progId="Equation.DSMT4">
                  <p:embed/>
                </p:oleObj>
              </mc:Choice>
              <mc:Fallback>
                <p:oleObj name="Equation" r:id="rId10" imgW="9270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E6DC875-1593-499E-8797-861958E195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35318" y="4919567"/>
                        <a:ext cx="2249767" cy="553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F460BB76-B40D-41C7-B43D-0779EB18E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720482"/>
              </p:ext>
            </p:extLst>
          </p:nvPr>
        </p:nvGraphicFramePr>
        <p:xfrm>
          <a:off x="1934270" y="2053923"/>
          <a:ext cx="7612062" cy="714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1" name="Equation" r:id="rId12" imgW="3251160" imgH="304560" progId="Equation.DSMT4">
                  <p:embed/>
                </p:oleObj>
              </mc:Choice>
              <mc:Fallback>
                <p:oleObj name="Equation" r:id="rId12" imgW="3251160" imgH="304560" progId="Equation.DSMT4">
                  <p:embed/>
                  <p:pic>
                    <p:nvPicPr>
                      <p:cNvPr id="13" name="Object 7">
                        <a:extLst>
                          <a:ext uri="{FF2B5EF4-FFF2-40B4-BE49-F238E27FC236}">
                            <a16:creationId xmlns:a16="http://schemas.microsoft.com/office/drawing/2014/main" id="{AB5BB685-0B2B-417D-A7E8-09D744EE95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270" y="2053923"/>
                        <a:ext cx="7612062" cy="714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7192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8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708945B-CD9E-4775-AD04-B7B5BE02A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722195"/>
              </p:ext>
            </p:extLst>
          </p:nvPr>
        </p:nvGraphicFramePr>
        <p:xfrm>
          <a:off x="2053539" y="1259205"/>
          <a:ext cx="2054635" cy="59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0" name="Equation" r:id="rId6" imgW="787320" imgH="228600" progId="Equation.DSMT4">
                  <p:embed/>
                </p:oleObj>
              </mc:Choice>
              <mc:Fallback>
                <p:oleObj name="Equation" r:id="rId6" imgW="78732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708945B-CD9E-4775-AD04-B7B5BE02A5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3539" y="1259205"/>
                        <a:ext cx="2054635" cy="597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26D57B6-BCC3-4B5C-9438-0F107C1EF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941075"/>
              </p:ext>
            </p:extLst>
          </p:nvPr>
        </p:nvGraphicFramePr>
        <p:xfrm>
          <a:off x="2557031" y="2173077"/>
          <a:ext cx="1776432" cy="368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1" name="Equation" r:id="rId8" imgW="672840" imgH="139680" progId="Equation.DSMT4">
                  <p:embed/>
                </p:oleObj>
              </mc:Choice>
              <mc:Fallback>
                <p:oleObj name="Equation" r:id="rId8" imgW="672840" imgH="1396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26D57B6-BCC3-4B5C-9438-0F107C1EF6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57031" y="2173077"/>
                        <a:ext cx="1776432" cy="368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FF7B4F9-5E43-43E3-BCB7-E1BEFAB96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670031"/>
              </p:ext>
            </p:extLst>
          </p:nvPr>
        </p:nvGraphicFramePr>
        <p:xfrm>
          <a:off x="2569526" y="2807880"/>
          <a:ext cx="4907538" cy="570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2" name="Equation" r:id="rId10" imgW="1968480" imgH="228600" progId="Equation.DSMT4">
                  <p:embed/>
                </p:oleObj>
              </mc:Choice>
              <mc:Fallback>
                <p:oleObj name="Equation" r:id="rId10" imgW="19684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FF7B4F9-5E43-43E3-BCB7-E1BEFAB969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69526" y="2807880"/>
                        <a:ext cx="4907538" cy="570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8FA412C-A2B8-4628-AA98-B20DB18054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295261"/>
              </p:ext>
            </p:extLst>
          </p:nvPr>
        </p:nvGraphicFramePr>
        <p:xfrm>
          <a:off x="2569400" y="3615443"/>
          <a:ext cx="5633696" cy="1128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3" name="Equation" r:id="rId12" imgW="2286000" imgH="457200" progId="Equation.DSMT4">
                  <p:embed/>
                </p:oleObj>
              </mc:Choice>
              <mc:Fallback>
                <p:oleObj name="Equation" r:id="rId12" imgW="228600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8FA412C-A2B8-4628-AA98-B20DB18054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69400" y="3615443"/>
                        <a:ext cx="5633696" cy="1128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3947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1" y="728014"/>
            <a:ext cx="10541000" cy="720724"/>
          </a:xfrm>
        </p:spPr>
        <p:txBody>
          <a:bodyPr>
            <a:noAutofit/>
          </a:bodyPr>
          <a:lstStyle/>
          <a:p>
            <a:r>
              <a:rPr lang="en-ZA" dirty="0"/>
              <a:t>9. A ball with mass of 0,25 kg travels at 50 km/h. It collides perpendicularly with a wall and bounces back at 8 m/s. Calculate the change in momentum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02A8D8B-ED27-4414-AA81-32C6B7661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450061"/>
              </p:ext>
            </p:extLst>
          </p:nvPr>
        </p:nvGraphicFramePr>
        <p:xfrm>
          <a:off x="2148772" y="3261145"/>
          <a:ext cx="1946148" cy="50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9" name="Equation" r:id="rId6" imgW="787320" imgH="203040" progId="Equation.DSMT4">
                  <p:embed/>
                </p:oleObj>
              </mc:Choice>
              <mc:Fallback>
                <p:oleObj name="Equation" r:id="rId6" imgW="78732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02A8D8B-ED27-4414-AA81-32C6B76612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48772" y="3261145"/>
                        <a:ext cx="1946148" cy="502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E6DC875-1593-499E-8797-861958E19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843353"/>
              </p:ext>
            </p:extLst>
          </p:nvPr>
        </p:nvGraphicFramePr>
        <p:xfrm>
          <a:off x="2423285" y="3881614"/>
          <a:ext cx="2606637" cy="101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0" name="Equation" r:id="rId8" imgW="1104840" imgH="431640" progId="Equation.DSMT4">
                  <p:embed/>
                </p:oleObj>
              </mc:Choice>
              <mc:Fallback>
                <p:oleObj name="Equation" r:id="rId8" imgW="110484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E6DC875-1593-499E-8797-861958E195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23285" y="3881614"/>
                        <a:ext cx="2606637" cy="101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708945B-CD9E-4775-AD04-B7B5BE02A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101607"/>
              </p:ext>
            </p:extLst>
          </p:nvPr>
        </p:nvGraphicFramePr>
        <p:xfrm>
          <a:off x="2437497" y="4933589"/>
          <a:ext cx="2306782" cy="569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1" name="Equation" r:id="rId10" imgW="927000" imgH="228600" progId="Equation.DSMT4">
                  <p:embed/>
                </p:oleObj>
              </mc:Choice>
              <mc:Fallback>
                <p:oleObj name="Equation" r:id="rId10" imgW="9270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708945B-CD9E-4775-AD04-B7B5BE02A5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37497" y="4933589"/>
                        <a:ext cx="2306782" cy="569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0E87E23F-B196-4580-8380-9B8033E20D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62524"/>
              </p:ext>
            </p:extLst>
          </p:nvPr>
        </p:nvGraphicFramePr>
        <p:xfrm>
          <a:off x="1936458" y="2330173"/>
          <a:ext cx="7374665" cy="744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2" name="Equation" r:id="rId12" imgW="3022560" imgH="304560" progId="Equation.DSMT4">
                  <p:embed/>
                </p:oleObj>
              </mc:Choice>
              <mc:Fallback>
                <p:oleObj name="Equation" r:id="rId12" imgW="3022560" imgH="304560" progId="Equation.DSMT4">
                  <p:embed/>
                  <p:pic>
                    <p:nvPicPr>
                      <p:cNvPr id="13" name="Object 7">
                        <a:extLst>
                          <a:ext uri="{FF2B5EF4-FFF2-40B4-BE49-F238E27FC236}">
                            <a16:creationId xmlns:a16="http://schemas.microsoft.com/office/drawing/2014/main" id="{F460BB76-B40D-41C7-B43D-0779EB18E0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458" y="2330173"/>
                        <a:ext cx="7374665" cy="744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6067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9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26D57B6-BCC3-4B5C-9438-0F107C1EF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131079"/>
              </p:ext>
            </p:extLst>
          </p:nvPr>
        </p:nvGraphicFramePr>
        <p:xfrm>
          <a:off x="2228009" y="1426865"/>
          <a:ext cx="2264479" cy="525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0" name="Equation" r:id="rId6" imgW="876240" imgH="203040" progId="Equation.DSMT4">
                  <p:embed/>
                </p:oleObj>
              </mc:Choice>
              <mc:Fallback>
                <p:oleObj name="Equation" r:id="rId6" imgW="87624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26D57B6-BCC3-4B5C-9438-0F107C1EF6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28009" y="1426865"/>
                        <a:ext cx="2264479" cy="525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FF7B4F9-5E43-43E3-BCB7-E1BEFAB96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064046"/>
              </p:ext>
            </p:extLst>
          </p:nvPr>
        </p:nvGraphicFramePr>
        <p:xfrm>
          <a:off x="2780166" y="2114049"/>
          <a:ext cx="1707715" cy="525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1" name="Equation" r:id="rId8" imgW="660240" imgH="203040" progId="Equation.DSMT4">
                  <p:embed/>
                </p:oleObj>
              </mc:Choice>
              <mc:Fallback>
                <p:oleObj name="Equation" r:id="rId8" imgW="66024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FF7B4F9-5E43-43E3-BCB7-E1BEFAB969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0166" y="2114049"/>
                        <a:ext cx="1707715" cy="525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8FA412C-A2B8-4628-AA98-B20DB18054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805750"/>
              </p:ext>
            </p:extLst>
          </p:nvPr>
        </p:nvGraphicFramePr>
        <p:xfrm>
          <a:off x="2819922" y="2870478"/>
          <a:ext cx="3058522" cy="499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2" name="Equation" r:id="rId10" imgW="1244520" imgH="203040" progId="Equation.DSMT4">
                  <p:embed/>
                </p:oleObj>
              </mc:Choice>
              <mc:Fallback>
                <p:oleObj name="Equation" r:id="rId10" imgW="124452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8FA412C-A2B8-4628-AA98-B20DB18054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19922" y="2870478"/>
                        <a:ext cx="3058522" cy="499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A67ACD1-7013-4A7A-BD6C-EA67943D4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074784"/>
              </p:ext>
            </p:extLst>
          </p:nvPr>
        </p:nvGraphicFramePr>
        <p:xfrm>
          <a:off x="2833173" y="3595319"/>
          <a:ext cx="5714480" cy="1100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3" name="Equation" r:id="rId12" imgW="2374560" imgH="457200" progId="Equation.DSMT4">
                  <p:embed/>
                </p:oleObj>
              </mc:Choice>
              <mc:Fallback>
                <p:oleObj name="Equation" r:id="rId12" imgW="237456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A67ACD1-7013-4A7A-BD6C-EA67943D49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33173" y="3595319"/>
                        <a:ext cx="5714480" cy="1100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8574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0. A ball falls freely from a height of 50m. The mass of the ball is 2.3 kg. Calculate the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720779"/>
              </p:ext>
            </p:extLst>
          </p:nvPr>
        </p:nvGraphicFramePr>
        <p:xfrm>
          <a:off x="4940717" y="171883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0717" y="1718831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211445"/>
              </p:ext>
            </p:extLst>
          </p:nvPr>
        </p:nvGraphicFramePr>
        <p:xfrm>
          <a:off x="4540667" y="170930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0667" y="1709306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708945B-CD9E-4775-AD04-B7B5BE02A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129753"/>
              </p:ext>
            </p:extLst>
          </p:nvPr>
        </p:nvGraphicFramePr>
        <p:xfrm>
          <a:off x="739385" y="2789050"/>
          <a:ext cx="1689616" cy="608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1" name="Equation" r:id="rId6" imgW="634680" imgH="228600" progId="Equation.DSMT4">
                  <p:embed/>
                </p:oleObj>
              </mc:Choice>
              <mc:Fallback>
                <p:oleObj name="Equation" r:id="rId6" imgW="6346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708945B-CD9E-4775-AD04-B7B5BE02A5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9385" y="2789050"/>
                        <a:ext cx="1689616" cy="608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26D57B6-BCC3-4B5C-9438-0F107C1EF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984916"/>
              </p:ext>
            </p:extLst>
          </p:nvPr>
        </p:nvGraphicFramePr>
        <p:xfrm>
          <a:off x="1301719" y="3463492"/>
          <a:ext cx="1955974" cy="488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2" name="Equation" r:id="rId8" imgW="812520" imgH="203040" progId="Equation.DSMT4">
                  <p:embed/>
                </p:oleObj>
              </mc:Choice>
              <mc:Fallback>
                <p:oleObj name="Equation" r:id="rId8" imgW="81252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26D57B6-BCC3-4B5C-9438-0F107C1EF6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01719" y="3463492"/>
                        <a:ext cx="1955974" cy="488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FF7B4F9-5E43-43E3-BCB7-E1BEFAB96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399280"/>
              </p:ext>
            </p:extLst>
          </p:nvPr>
        </p:nvGraphicFramePr>
        <p:xfrm>
          <a:off x="1328227" y="4066827"/>
          <a:ext cx="1375545" cy="488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3" name="Equation" r:id="rId10" imgW="571320" imgH="203040" progId="Equation.DSMT4">
                  <p:embed/>
                </p:oleObj>
              </mc:Choice>
              <mc:Fallback>
                <p:oleObj name="Equation" r:id="rId10" imgW="57132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FF7B4F9-5E43-43E3-BCB7-E1BEFAB969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28227" y="4066827"/>
                        <a:ext cx="1375545" cy="488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>
            <a:extLst>
              <a:ext uri="{FF2B5EF4-FFF2-40B4-BE49-F238E27FC236}">
                <a16:creationId xmlns:a16="http://schemas.microsoft.com/office/drawing/2014/main" id="{5F5776A6-60D9-4A43-87DD-57E80100692E}"/>
              </a:ext>
            </a:extLst>
          </p:cNvPr>
          <p:cNvSpPr txBox="1">
            <a:spLocks/>
          </p:cNvSpPr>
          <p:nvPr/>
        </p:nvSpPr>
        <p:spPr>
          <a:xfrm>
            <a:off x="508001" y="1288026"/>
            <a:ext cx="7905750" cy="97379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a) Original  potential energy of the ball</a:t>
            </a:r>
          </a:p>
        </p:txBody>
      </p:sp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B7E69918-3455-47E4-867C-937F5F2FE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98081"/>
              </p:ext>
            </p:extLst>
          </p:nvPr>
        </p:nvGraphicFramePr>
        <p:xfrm>
          <a:off x="739385" y="2083324"/>
          <a:ext cx="4773612" cy="712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4" name="Equation" r:id="rId12" imgW="1866600" imgH="279360" progId="Equation.DSMT4">
                  <p:embed/>
                </p:oleObj>
              </mc:Choice>
              <mc:Fallback>
                <p:oleObj name="Equation" r:id="rId12" imgW="1866600" imgH="279360" progId="Equation.DSMT4">
                  <p:embed/>
                  <p:pic>
                    <p:nvPicPr>
                      <p:cNvPr id="14" name="Object 7">
                        <a:extLst>
                          <a:ext uri="{FF2B5EF4-FFF2-40B4-BE49-F238E27FC236}">
                            <a16:creationId xmlns:a16="http://schemas.microsoft.com/office/drawing/2014/main" id="{0E87E23F-B196-4580-8380-9B8033E20D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385" y="2083324"/>
                        <a:ext cx="4773612" cy="712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9628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0. A ball falls freely from a height of 50m. The mass of the ball is 2.3 kg. Calculate the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81091"/>
              </p:ext>
            </p:extLst>
          </p:nvPr>
        </p:nvGraphicFramePr>
        <p:xfrm>
          <a:off x="4893985" y="157862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3985" y="157862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727770"/>
              </p:ext>
            </p:extLst>
          </p:nvPr>
        </p:nvGraphicFramePr>
        <p:xfrm>
          <a:off x="4493935" y="156909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3935" y="156909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708945B-CD9E-4775-AD04-B7B5BE02A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366772"/>
              </p:ext>
            </p:extLst>
          </p:nvPr>
        </p:nvGraphicFramePr>
        <p:xfrm>
          <a:off x="1908730" y="3442092"/>
          <a:ext cx="2193162" cy="549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5" name="Equation" r:id="rId6" imgW="914400" imgH="228600" progId="Equation.DSMT4">
                  <p:embed/>
                </p:oleObj>
              </mc:Choice>
              <mc:Fallback>
                <p:oleObj name="Equation" r:id="rId6" imgW="9144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708945B-CD9E-4775-AD04-B7B5BE02A5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8730" y="3442092"/>
                        <a:ext cx="2193162" cy="549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C3C0AA08-0768-498F-8296-C1D73D1C51FD}"/>
              </a:ext>
            </a:extLst>
          </p:cNvPr>
          <p:cNvSpPr txBox="1">
            <a:spLocks/>
          </p:cNvSpPr>
          <p:nvPr/>
        </p:nvSpPr>
        <p:spPr>
          <a:xfrm>
            <a:off x="508000" y="1403907"/>
            <a:ext cx="9923623" cy="97379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b) Kinetic energy just before it reaches the ground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8015D82-88FC-4940-B1CC-C843BD2B0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365879"/>
              </p:ext>
            </p:extLst>
          </p:nvPr>
        </p:nvGraphicFramePr>
        <p:xfrm>
          <a:off x="962607" y="2780140"/>
          <a:ext cx="3709128" cy="574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6" name="Equation" r:id="rId8" imgW="1473120" imgH="228600" progId="Equation.DSMT4">
                  <p:embed/>
                </p:oleObj>
              </mc:Choice>
              <mc:Fallback>
                <p:oleObj name="Equation" r:id="rId8" imgW="147312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E6FF8B6-0262-47D9-B818-8FDB190B9E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2607" y="2780140"/>
                        <a:ext cx="3709128" cy="574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5763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54BADE-0BC7-4675-A212-B83821A3AE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Energy and momentum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9678107-3A0C-4365-BCF2-69E68CAE7DE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Module 3</a:t>
            </a:r>
          </a:p>
        </p:txBody>
      </p:sp>
    </p:spTree>
    <p:extLst>
      <p:ext uri="{BB962C8B-B14F-4D97-AF65-F5344CB8AC3E}">
        <p14:creationId xmlns:p14="http://schemas.microsoft.com/office/powerpoint/2010/main" val="21477073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0. A ball falls freely from a height of 50m. The mass of the ball is 2.3 kg. Calculate the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428095"/>
              </p:ext>
            </p:extLst>
          </p:nvPr>
        </p:nvGraphicFramePr>
        <p:xfrm>
          <a:off x="5006977" y="172871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6977" y="1728716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181291"/>
              </p:ext>
            </p:extLst>
          </p:nvPr>
        </p:nvGraphicFramePr>
        <p:xfrm>
          <a:off x="4606927" y="171919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6927" y="171919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E6DC875-1593-499E-8797-861958E19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481228"/>
              </p:ext>
            </p:extLst>
          </p:nvPr>
        </p:nvGraphicFramePr>
        <p:xfrm>
          <a:off x="2098579" y="5033836"/>
          <a:ext cx="8715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2" name="Equation" r:id="rId6" imgW="393480" imgH="177480" progId="Equation.DSMT4">
                  <p:embed/>
                </p:oleObj>
              </mc:Choice>
              <mc:Fallback>
                <p:oleObj name="Equation" r:id="rId6" imgW="39348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E6DC875-1593-499E-8797-861958E195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98579" y="5033836"/>
                        <a:ext cx="871537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708945B-CD9E-4775-AD04-B7B5BE02A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409247"/>
              </p:ext>
            </p:extLst>
          </p:nvPr>
        </p:nvGraphicFramePr>
        <p:xfrm>
          <a:off x="1178586" y="2433326"/>
          <a:ext cx="16192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3" name="Equation" r:id="rId8" imgW="749160" imgH="393480" progId="Equation.DSMT4">
                  <p:embed/>
                </p:oleObj>
              </mc:Choice>
              <mc:Fallback>
                <p:oleObj name="Equation" r:id="rId8" imgW="7491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708945B-CD9E-4775-AD04-B7B5BE02A5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8586" y="2433326"/>
                        <a:ext cx="161925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26D57B6-BCC3-4B5C-9438-0F107C1EF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634112"/>
              </p:ext>
            </p:extLst>
          </p:nvPr>
        </p:nvGraphicFramePr>
        <p:xfrm>
          <a:off x="508001" y="3247009"/>
          <a:ext cx="2567196" cy="855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4" name="Equation" r:id="rId10" imgW="1180800" imgH="393480" progId="Equation.DSMT4">
                  <p:embed/>
                </p:oleObj>
              </mc:Choice>
              <mc:Fallback>
                <p:oleObj name="Equation" r:id="rId10" imgW="118080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26D57B6-BCC3-4B5C-9438-0F107C1EF6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8001" y="3247009"/>
                        <a:ext cx="2567196" cy="855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FF7B4F9-5E43-43E3-BCB7-E1BEFAB96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193143"/>
              </p:ext>
            </p:extLst>
          </p:nvPr>
        </p:nvGraphicFramePr>
        <p:xfrm>
          <a:off x="600766" y="4118478"/>
          <a:ext cx="2925005" cy="861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5" name="Equation" r:id="rId12" imgW="1422360" imgH="419040" progId="Equation.DSMT4">
                  <p:embed/>
                </p:oleObj>
              </mc:Choice>
              <mc:Fallback>
                <p:oleObj name="Equation" r:id="rId12" imgW="1422360" imgH="419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FF7B4F9-5E43-43E3-BCB7-E1BEFAB969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0766" y="4118478"/>
                        <a:ext cx="2925005" cy="861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>
            <a:extLst>
              <a:ext uri="{FF2B5EF4-FFF2-40B4-BE49-F238E27FC236}">
                <a16:creationId xmlns:a16="http://schemas.microsoft.com/office/drawing/2014/main" id="{5F5776A6-60D9-4A43-87DD-57E80100692E}"/>
              </a:ext>
            </a:extLst>
          </p:cNvPr>
          <p:cNvSpPr txBox="1">
            <a:spLocks/>
          </p:cNvSpPr>
          <p:nvPr/>
        </p:nvSpPr>
        <p:spPr>
          <a:xfrm>
            <a:off x="574260" y="1461332"/>
            <a:ext cx="9418825" cy="97379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c) Momentum just before it touches the ground</a:t>
            </a:r>
          </a:p>
        </p:txBody>
      </p:sp>
    </p:spTree>
    <p:extLst>
      <p:ext uri="{BB962C8B-B14F-4D97-AF65-F5344CB8AC3E}">
        <p14:creationId xmlns:p14="http://schemas.microsoft.com/office/powerpoint/2010/main" val="614954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0c)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730354"/>
              </p:ext>
            </p:extLst>
          </p:nvPr>
        </p:nvGraphicFramePr>
        <p:xfrm>
          <a:off x="4949826" y="2824194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9826" y="2824194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988255"/>
              </p:ext>
            </p:extLst>
          </p:nvPr>
        </p:nvGraphicFramePr>
        <p:xfrm>
          <a:off x="3184802" y="243684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4802" y="243684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E6DC875-1593-499E-8797-861958E19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43557"/>
              </p:ext>
            </p:extLst>
          </p:nvPr>
        </p:nvGraphicFramePr>
        <p:xfrm>
          <a:off x="2179087" y="4117112"/>
          <a:ext cx="19685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3" name="Equation" r:id="rId6" imgW="888840" imgH="203040" progId="Equation.DSMT4">
                  <p:embed/>
                </p:oleObj>
              </mc:Choice>
              <mc:Fallback>
                <p:oleObj name="Equation" r:id="rId6" imgW="88884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E6DC875-1593-499E-8797-861958E195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79087" y="4117112"/>
                        <a:ext cx="19685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708945B-CD9E-4775-AD04-B7B5BE02A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806463"/>
              </p:ext>
            </p:extLst>
          </p:nvPr>
        </p:nvGraphicFramePr>
        <p:xfrm>
          <a:off x="508001" y="1871084"/>
          <a:ext cx="2854601" cy="565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4" name="Equation" r:id="rId8" imgW="1218960" imgH="241200" progId="Equation.DSMT4">
                  <p:embed/>
                </p:oleObj>
              </mc:Choice>
              <mc:Fallback>
                <p:oleObj name="Equation" r:id="rId8" imgW="121896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708945B-CD9E-4775-AD04-B7B5BE02A5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8001" y="1871084"/>
                        <a:ext cx="2854601" cy="565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26D57B6-BCC3-4B5C-9438-0F107C1EF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911441"/>
              </p:ext>
            </p:extLst>
          </p:nvPr>
        </p:nvGraphicFramePr>
        <p:xfrm>
          <a:off x="2172079" y="2622041"/>
          <a:ext cx="1975508" cy="485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5" name="Equation" r:id="rId10" imgW="927000" imgH="228600" progId="Equation.DSMT4">
                  <p:embed/>
                </p:oleObj>
              </mc:Choice>
              <mc:Fallback>
                <p:oleObj name="Equation" r:id="rId10" imgW="92700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26D57B6-BCC3-4B5C-9438-0F107C1EF6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72079" y="2622041"/>
                        <a:ext cx="1975508" cy="485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FF7B4F9-5E43-43E3-BCB7-E1BEFAB96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989170"/>
              </p:ext>
            </p:extLst>
          </p:nvPr>
        </p:nvGraphicFramePr>
        <p:xfrm>
          <a:off x="1856273" y="3507931"/>
          <a:ext cx="1122017" cy="38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6" name="Equation" r:id="rId12" imgW="482400" imgH="164880" progId="Equation.DSMT4">
                  <p:embed/>
                </p:oleObj>
              </mc:Choice>
              <mc:Fallback>
                <p:oleObj name="Equation" r:id="rId12" imgW="482400" imgH="164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FF7B4F9-5E43-43E3-BCB7-E1BEFAB969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56273" y="3507931"/>
                        <a:ext cx="1122017" cy="383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8F524D3-50E9-484B-9F19-9042FC48B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41648"/>
              </p:ext>
            </p:extLst>
          </p:nvPr>
        </p:nvGraphicFramePr>
        <p:xfrm>
          <a:off x="2218845" y="4811621"/>
          <a:ext cx="2521984" cy="504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7" name="Equation" r:id="rId14" imgW="1143000" imgH="228600" progId="Equation.DSMT4">
                  <p:embed/>
                </p:oleObj>
              </mc:Choice>
              <mc:Fallback>
                <p:oleObj name="Equation" r:id="rId14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18845" y="4811621"/>
                        <a:ext cx="2521984" cy="504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9275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0. A ball falls freely from a height of 50m. The mass of the ball is 2.3 kg. Calculate the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070964"/>
              </p:ext>
            </p:extLst>
          </p:nvPr>
        </p:nvGraphicFramePr>
        <p:xfrm>
          <a:off x="4734961" y="169546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4961" y="1695466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884089"/>
              </p:ext>
            </p:extLst>
          </p:nvPr>
        </p:nvGraphicFramePr>
        <p:xfrm>
          <a:off x="4334911" y="168594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34911" y="168594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708945B-CD9E-4775-AD04-B7B5BE02A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294804"/>
              </p:ext>
            </p:extLst>
          </p:nvPr>
        </p:nvGraphicFramePr>
        <p:xfrm>
          <a:off x="753720" y="2537844"/>
          <a:ext cx="2071174" cy="479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4" name="Equation" r:id="rId6" imgW="876240" imgH="203040" progId="Equation.DSMT4">
                  <p:embed/>
                </p:oleObj>
              </mc:Choice>
              <mc:Fallback>
                <p:oleObj name="Equation" r:id="rId6" imgW="87624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708945B-CD9E-4775-AD04-B7B5BE02A5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3720" y="2537844"/>
                        <a:ext cx="2071174" cy="479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C3C0AA08-0768-498F-8296-C1D73D1C51FD}"/>
              </a:ext>
            </a:extLst>
          </p:cNvPr>
          <p:cNvSpPr txBox="1">
            <a:spLocks/>
          </p:cNvSpPr>
          <p:nvPr/>
        </p:nvSpPr>
        <p:spPr>
          <a:xfrm>
            <a:off x="508001" y="1427986"/>
            <a:ext cx="10541000" cy="97379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d) Change in momentum if the ball bounces back at 18 m/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420E872-EFD2-4E09-B70A-DED2B033B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439030"/>
              </p:ext>
            </p:extLst>
          </p:nvPr>
        </p:nvGraphicFramePr>
        <p:xfrm>
          <a:off x="1252724" y="3161879"/>
          <a:ext cx="1572171" cy="483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5" name="Equation" r:id="rId8" imgW="660240" imgH="203040" progId="Equation.DSMT4">
                  <p:embed/>
                </p:oleObj>
              </mc:Choice>
              <mc:Fallback>
                <p:oleObj name="Equation" r:id="rId8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2724" y="3161879"/>
                        <a:ext cx="1572171" cy="483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FF424BC-B9E4-41D3-9013-D3B64EDCD0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364124"/>
              </p:ext>
            </p:extLst>
          </p:nvPr>
        </p:nvGraphicFramePr>
        <p:xfrm>
          <a:off x="1268137" y="3800785"/>
          <a:ext cx="2858569" cy="466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6" name="Equation" r:id="rId10" imgW="1244520" imgH="203040" progId="Equation.DSMT4">
                  <p:embed/>
                </p:oleObj>
              </mc:Choice>
              <mc:Fallback>
                <p:oleObj name="Equation" r:id="rId10" imgW="1244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68137" y="3800785"/>
                        <a:ext cx="2858569" cy="466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35CCEF9-DC7C-4D90-8D10-74DEFAA30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8276"/>
              </p:ext>
            </p:extLst>
          </p:nvPr>
        </p:nvGraphicFramePr>
        <p:xfrm>
          <a:off x="1294643" y="4353708"/>
          <a:ext cx="4437268" cy="51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7" name="Equation" r:id="rId12" imgW="1955520" imgH="228600" progId="Equation.DSMT4">
                  <p:embed/>
                </p:oleObj>
              </mc:Choice>
              <mc:Fallback>
                <p:oleObj name="Equation" r:id="rId12" imgW="1955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94643" y="4353708"/>
                        <a:ext cx="4437268" cy="51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212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4C56E343-8C90-47CA-923B-74E5659E8E1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Test your knowledge of this module by completing the summative activity on </a:t>
            </a:r>
            <a:r>
              <a:rPr lang="en-US" sz="2800"/>
              <a:t>page 82 </a:t>
            </a:r>
            <a:r>
              <a:rPr lang="en-US" sz="2800" dirty="0"/>
              <a:t>of your Student’s Book.</a:t>
            </a:r>
          </a:p>
        </p:txBody>
      </p:sp>
    </p:spTree>
    <p:extLst>
      <p:ext uri="{BB962C8B-B14F-4D97-AF65-F5344CB8AC3E}">
        <p14:creationId xmlns:p14="http://schemas.microsoft.com/office/powerpoint/2010/main" val="206099068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10255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6 Conservation Of Energy">
            <a:hlinkClick r:id="" action="ppaction://media"/>
            <a:extLst>
              <a:ext uri="{FF2B5EF4-FFF2-40B4-BE49-F238E27FC236}">
                <a16:creationId xmlns:a16="http://schemas.microsoft.com/office/drawing/2014/main" id="{75482784-AA09-411D-9D69-203AF08666FD}"/>
              </a:ext>
            </a:extLst>
          </p:cNvPr>
          <p:cNvPicPr>
            <a:picLocks noGrp="1" noChangeAspect="1"/>
          </p:cNvPicPr>
          <p:nvPr>
            <p:ph idx="1"/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0"/>
            <a:ext cx="12192000" cy="6858000"/>
          </a:xfr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0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1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52116"/>
              </p:ext>
            </p:extLst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2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02B0D6B5-42A6-4156-96CE-13A4E66A0033}"/>
              </a:ext>
            </a:extLst>
          </p:cNvPr>
          <p:cNvSpPr/>
          <p:nvPr/>
        </p:nvSpPr>
        <p:spPr>
          <a:xfrm>
            <a:off x="0" y="-1"/>
            <a:ext cx="11336482" cy="63176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50CD64D-9B1A-4097-A2D8-2B55E0F545F9}"/>
              </a:ext>
            </a:extLst>
          </p:cNvPr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1441" y="1497435"/>
            <a:ext cx="2973600" cy="332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0163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28977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28977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ZA" dirty="0"/>
              <a:t>3. A stone with a mass of 2kg falls freely from a cliff 220 m high. Calculate the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051798"/>
              </p:ext>
            </p:extLst>
          </p:nvPr>
        </p:nvGraphicFramePr>
        <p:xfrm>
          <a:off x="4860926" y="242928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6" y="2429286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23260"/>
              </p:ext>
            </p:extLst>
          </p:nvPr>
        </p:nvGraphicFramePr>
        <p:xfrm>
          <a:off x="4460876" y="241976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6" y="241976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592741"/>
              </p:ext>
            </p:extLst>
          </p:nvPr>
        </p:nvGraphicFramePr>
        <p:xfrm>
          <a:off x="4460876" y="241976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6" y="241976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B5D727C-63C1-493D-8AA6-CC7E35EE9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309523"/>
              </p:ext>
            </p:extLst>
          </p:nvPr>
        </p:nvGraphicFramePr>
        <p:xfrm>
          <a:off x="865706" y="3398399"/>
          <a:ext cx="1578103" cy="568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4" name="Equation" r:id="rId7" imgW="634680" imgH="228600" progId="Equation.DSMT4">
                  <p:embed/>
                </p:oleObj>
              </mc:Choice>
              <mc:Fallback>
                <p:oleObj name="Equation" r:id="rId7" imgW="63468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B5D727C-63C1-493D-8AA6-CC7E35EE9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5706" y="3398399"/>
                        <a:ext cx="1578103" cy="568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063F7E0-D38E-42C1-A316-6627B2422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20324"/>
              </p:ext>
            </p:extLst>
          </p:nvPr>
        </p:nvGraphicFramePr>
        <p:xfrm>
          <a:off x="1355198" y="4020731"/>
          <a:ext cx="1922647" cy="504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5" name="Equation" r:id="rId9" imgW="774360" imgH="203040" progId="Equation.DSMT4">
                  <p:embed/>
                </p:oleObj>
              </mc:Choice>
              <mc:Fallback>
                <p:oleObj name="Equation" r:id="rId9" imgW="77436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063F7E0-D38E-42C1-A316-6627B2422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55198" y="4020731"/>
                        <a:ext cx="1922647" cy="504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17342D8-D040-4848-8026-BA1E363CA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80863"/>
              </p:ext>
            </p:extLst>
          </p:nvPr>
        </p:nvGraphicFramePr>
        <p:xfrm>
          <a:off x="1355198" y="4587402"/>
          <a:ext cx="1481183" cy="493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6" name="Equation" r:id="rId11" imgW="609480" imgH="203040" progId="Equation.DSMT4">
                  <p:embed/>
                </p:oleObj>
              </mc:Choice>
              <mc:Fallback>
                <p:oleObj name="Equation" r:id="rId11" imgW="60948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17342D8-D040-4848-8026-BA1E363CA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55198" y="4587402"/>
                        <a:ext cx="1481183" cy="493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>
            <a:extLst>
              <a:ext uri="{FF2B5EF4-FFF2-40B4-BE49-F238E27FC236}">
                <a16:creationId xmlns:a16="http://schemas.microsoft.com/office/drawing/2014/main" id="{EC4FAF77-57E6-4C45-9576-0EE2DF16BDD4}"/>
              </a:ext>
            </a:extLst>
          </p:cNvPr>
          <p:cNvSpPr txBox="1">
            <a:spLocks/>
          </p:cNvSpPr>
          <p:nvPr/>
        </p:nvSpPr>
        <p:spPr>
          <a:xfrm>
            <a:off x="508000" y="1288026"/>
            <a:ext cx="10540999" cy="120492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a) Potential difference just before it starts falling</a:t>
            </a:r>
          </a:p>
        </p:txBody>
      </p:sp>
      <p:graphicFrame>
        <p:nvGraphicFramePr>
          <p:cNvPr id="23" name="Object 7">
            <a:extLst>
              <a:ext uri="{FF2B5EF4-FFF2-40B4-BE49-F238E27FC236}">
                <a16:creationId xmlns:a16="http://schemas.microsoft.com/office/drawing/2014/main" id="{32D152C4-3064-49AD-9A27-29AABDBB4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6799"/>
              </p:ext>
            </p:extLst>
          </p:nvPr>
        </p:nvGraphicFramePr>
        <p:xfrm>
          <a:off x="840453" y="2532225"/>
          <a:ext cx="4264222" cy="648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7" name="Equation" r:id="rId13" imgW="1841400" imgH="279360" progId="Equation.DSMT4">
                  <p:embed/>
                </p:oleObj>
              </mc:Choice>
              <mc:Fallback>
                <p:oleObj name="Equation" r:id="rId13" imgW="1841400" imgH="279360" progId="Equation.DSMT4">
                  <p:embed/>
                  <p:pic>
                    <p:nvPicPr>
                      <p:cNvPr id="23" name="Object 7">
                        <a:extLst>
                          <a:ext uri="{FF2B5EF4-FFF2-40B4-BE49-F238E27FC236}">
                            <a16:creationId xmlns:a16="http://schemas.microsoft.com/office/drawing/2014/main" id="{32D152C4-3064-49AD-9A27-29AABDBB44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453" y="2532225"/>
                        <a:ext cx="4264222" cy="648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7288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ZA" dirty="0"/>
              <a:t>3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567866"/>
              </p:ext>
            </p:extLst>
          </p:nvPr>
        </p:nvGraphicFramePr>
        <p:xfrm>
          <a:off x="4860926" y="249136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6" y="249136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443280"/>
              </p:ext>
            </p:extLst>
          </p:nvPr>
        </p:nvGraphicFramePr>
        <p:xfrm>
          <a:off x="4460876" y="248184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6" y="248184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310981"/>
              </p:ext>
            </p:extLst>
          </p:nvPr>
        </p:nvGraphicFramePr>
        <p:xfrm>
          <a:off x="4460876" y="248184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8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6" y="248184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4D0088D6-7C2C-410F-B33D-2568C3603B57}"/>
              </a:ext>
            </a:extLst>
          </p:cNvPr>
          <p:cNvSpPr txBox="1">
            <a:spLocks/>
          </p:cNvSpPr>
          <p:nvPr/>
        </p:nvSpPr>
        <p:spPr>
          <a:xfrm>
            <a:off x="508000" y="1288026"/>
            <a:ext cx="10540999" cy="120492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b) Kinetic energy just before it reaches the ground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F44233E-82EF-49D3-A739-7EE45A59EA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198549"/>
              </p:ext>
            </p:extLst>
          </p:nvPr>
        </p:nvGraphicFramePr>
        <p:xfrm>
          <a:off x="1040963" y="2402639"/>
          <a:ext cx="1948792" cy="531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9" name="Equation" r:id="rId7" imgW="838080" imgH="228600" progId="Equation.DSMT4">
                  <p:embed/>
                </p:oleObj>
              </mc:Choice>
              <mc:Fallback>
                <p:oleObj name="Equation" r:id="rId7" imgW="83808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F44233E-82EF-49D3-A739-7EE45A59EA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0963" y="2402639"/>
                        <a:ext cx="1948792" cy="531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53AE2DC2-AF03-48D9-9FB3-70B286106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961340"/>
              </p:ext>
            </p:extLst>
          </p:nvPr>
        </p:nvGraphicFramePr>
        <p:xfrm>
          <a:off x="3402807" y="2318102"/>
          <a:ext cx="394493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0" name="Equation" r:id="rId9" imgW="1688760" imgH="304560" progId="Equation.DSMT4">
                  <p:embed/>
                </p:oleObj>
              </mc:Choice>
              <mc:Fallback>
                <p:oleObj name="Equation" r:id="rId9" imgW="1688760" imgH="304560" progId="Equation.DSMT4">
                  <p:embed/>
                  <p:pic>
                    <p:nvPicPr>
                      <p:cNvPr id="16" name="Object 7">
                        <a:extLst>
                          <a:ext uri="{FF2B5EF4-FFF2-40B4-BE49-F238E27FC236}">
                            <a16:creationId xmlns:a16="http://schemas.microsoft.com/office/drawing/2014/main" id="{53AE2DC2-AF03-48D9-9FB3-70B2861065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807" y="2318102"/>
                        <a:ext cx="3944938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4029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1" y="506218"/>
            <a:ext cx="10541000" cy="720724"/>
          </a:xfrm>
        </p:spPr>
        <p:txBody>
          <a:bodyPr>
            <a:normAutofit/>
          </a:bodyPr>
          <a:lstStyle/>
          <a:p>
            <a:r>
              <a:rPr lang="en-ZA" dirty="0"/>
              <a:t>4. A motor car with a mass of 2500 kg accelerates from 5 km/h to 80 km/h. Calculate the change in kinetic energy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B5D727C-63C1-493D-8AA6-CC7E35EE9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034354"/>
              </p:ext>
            </p:extLst>
          </p:nvPr>
        </p:nvGraphicFramePr>
        <p:xfrm>
          <a:off x="2100536" y="3242595"/>
          <a:ext cx="5870576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1" name="Equation" r:id="rId7" imgW="2361960" imgH="203040" progId="Equation.DSMT4">
                  <p:embed/>
                </p:oleObj>
              </mc:Choice>
              <mc:Fallback>
                <p:oleObj name="Equation" r:id="rId7" imgW="236196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B5D727C-63C1-493D-8AA6-CC7E35EE9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0536" y="3242595"/>
                        <a:ext cx="5870576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063F7E0-D38E-42C1-A316-6627B2422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194990"/>
              </p:ext>
            </p:extLst>
          </p:nvPr>
        </p:nvGraphicFramePr>
        <p:xfrm>
          <a:off x="2414690" y="3892571"/>
          <a:ext cx="66817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2" name="Equation" r:id="rId9" imgW="2692080" imgH="393480" progId="Equation.DSMT4">
                  <p:embed/>
                </p:oleObj>
              </mc:Choice>
              <mc:Fallback>
                <p:oleObj name="Equation" r:id="rId9" imgW="269208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063F7E0-D38E-42C1-A316-6627B2422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4690" y="3892571"/>
                        <a:ext cx="6681788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17342D8-D040-4848-8026-BA1E363CA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675187"/>
              </p:ext>
            </p:extLst>
          </p:nvPr>
        </p:nvGraphicFramePr>
        <p:xfrm>
          <a:off x="2458969" y="5045838"/>
          <a:ext cx="62880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3" name="Equation" r:id="rId11" imgW="2501640" imgH="228600" progId="Equation.DSMT4">
                  <p:embed/>
                </p:oleObj>
              </mc:Choice>
              <mc:Fallback>
                <p:oleObj name="Equation" r:id="rId11" imgW="250164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17342D8-D040-4848-8026-BA1E363CA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58969" y="5045838"/>
                        <a:ext cx="6288088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B094BC33-2B7D-4FDB-A49B-20A298A60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388063"/>
              </p:ext>
            </p:extLst>
          </p:nvPr>
        </p:nvGraphicFramePr>
        <p:xfrm>
          <a:off x="1903377" y="2107325"/>
          <a:ext cx="7611683" cy="713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4" name="Equation" r:id="rId13" imgW="2984400" imgH="279360" progId="Equation.DSMT4">
                  <p:embed/>
                </p:oleObj>
              </mc:Choice>
              <mc:Fallback>
                <p:oleObj name="Equation" r:id="rId13" imgW="2984400" imgH="27936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4CB968A2-534B-4B0E-B560-850C54ED85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377" y="2107325"/>
                        <a:ext cx="7611683" cy="713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3342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ZA" dirty="0"/>
              <a:t>4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F44233E-82EF-49D3-A739-7EE45A59EA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930320"/>
              </p:ext>
            </p:extLst>
          </p:nvPr>
        </p:nvGraphicFramePr>
        <p:xfrm>
          <a:off x="2290279" y="1338472"/>
          <a:ext cx="2661905" cy="585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3" name="Equation" r:id="rId7" imgW="1041120" imgH="228600" progId="Equation.DSMT4">
                  <p:embed/>
                </p:oleObj>
              </mc:Choice>
              <mc:Fallback>
                <p:oleObj name="Equation" r:id="rId7" imgW="104112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F44233E-82EF-49D3-A739-7EE45A59EA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90279" y="1338472"/>
                        <a:ext cx="2661905" cy="585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D55E357-151C-4B11-886A-07EDBF546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340876"/>
              </p:ext>
            </p:extLst>
          </p:nvPr>
        </p:nvGraphicFramePr>
        <p:xfrm>
          <a:off x="3030096" y="2013535"/>
          <a:ext cx="2532096" cy="969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4" name="Equation" r:id="rId9" imgW="1028520" imgH="393480" progId="Equation.DSMT4">
                  <p:embed/>
                </p:oleObj>
              </mc:Choice>
              <mc:Fallback>
                <p:oleObj name="Equation" r:id="rId9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30096" y="2013535"/>
                        <a:ext cx="2532096" cy="969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58F9C34-AF6C-4AC1-8EC7-A671B14CE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461157"/>
              </p:ext>
            </p:extLst>
          </p:nvPr>
        </p:nvGraphicFramePr>
        <p:xfrm>
          <a:off x="3030096" y="3062590"/>
          <a:ext cx="2153284" cy="927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5" name="Equation" r:id="rId11" imgW="914400" imgH="393480" progId="Equation.DSMT4">
                  <p:embed/>
                </p:oleObj>
              </mc:Choice>
              <mc:Fallback>
                <p:oleObj name="Equation" r:id="rId11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30096" y="3062590"/>
                        <a:ext cx="2153284" cy="927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02A8D8B-ED27-4414-AA81-32C6B7661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175161"/>
              </p:ext>
            </p:extLst>
          </p:nvPr>
        </p:nvGraphicFramePr>
        <p:xfrm>
          <a:off x="3062977" y="4121150"/>
          <a:ext cx="45767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6" name="Equation" r:id="rId13" imgW="1942920" imgH="393480" progId="Equation.DSMT4">
                  <p:embed/>
                </p:oleObj>
              </mc:Choice>
              <mc:Fallback>
                <p:oleObj name="Equation" r:id="rId13" imgW="1942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62977" y="4121150"/>
                        <a:ext cx="4576762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E6DC875-1593-499E-8797-861958E19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725113"/>
              </p:ext>
            </p:extLst>
          </p:nvPr>
        </p:nvGraphicFramePr>
        <p:xfrm>
          <a:off x="3116264" y="5214938"/>
          <a:ext cx="17668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7" name="Equation" r:id="rId15" imgW="774360" imgH="177480" progId="Equation.DSMT4">
                  <p:embed/>
                </p:oleObj>
              </mc:Choice>
              <mc:Fallback>
                <p:oleObj name="Equation" r:id="rId15" imgW="774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16264" y="5214938"/>
                        <a:ext cx="1766887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4E6C78B4-DB5C-4E7F-9871-B5752E868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774376"/>
              </p:ext>
            </p:extLst>
          </p:nvPr>
        </p:nvGraphicFramePr>
        <p:xfrm>
          <a:off x="5288066" y="-24535"/>
          <a:ext cx="4687785" cy="222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8" name="Equation" r:id="rId17" imgW="2095200" imgH="990360" progId="Equation.DSMT4">
                  <p:embed/>
                </p:oleObj>
              </mc:Choice>
              <mc:Fallback>
                <p:oleObj name="Equation" r:id="rId17" imgW="2095200" imgH="990360" progId="Equation.DSMT4">
                  <p:embed/>
                  <p:pic>
                    <p:nvPicPr>
                      <p:cNvPr id="23" name="Object 7">
                        <a:extLst>
                          <a:ext uri="{FF2B5EF4-FFF2-40B4-BE49-F238E27FC236}">
                            <a16:creationId xmlns:a16="http://schemas.microsoft.com/office/drawing/2014/main" id="{32D152C4-3064-49AD-9A27-29AABDBB44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8066" y="-24535"/>
                        <a:ext cx="4687785" cy="2220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51A34D0-D82A-4D14-A487-D0352F016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657144"/>
              </p:ext>
            </p:extLst>
          </p:nvPr>
        </p:nvGraphicFramePr>
        <p:xfrm>
          <a:off x="3148013" y="5834063"/>
          <a:ext cx="19415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9" name="Equation" r:id="rId19" imgW="850680" imgH="203040" progId="Equation.DSMT4">
                  <p:embed/>
                </p:oleObj>
              </mc:Choice>
              <mc:Fallback>
                <p:oleObj name="Equation" r:id="rId19" imgW="8506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E6DC875-1593-499E-8797-861958E195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48013" y="5834063"/>
                        <a:ext cx="1941512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8342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1" y="737665"/>
            <a:ext cx="10541000" cy="720724"/>
          </a:xfrm>
        </p:spPr>
        <p:txBody>
          <a:bodyPr>
            <a:normAutofit fontScale="90000"/>
          </a:bodyPr>
          <a:lstStyle/>
          <a:p>
            <a:r>
              <a:rPr lang="en-ZA" dirty="0"/>
              <a:t>5. An object is projected vertically upwards. When it passes a reference plane, it’s velocity is 35 m/s. Calculate the maximum height that it will reach above the reference plane. Also calculate the mass of the object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F44233E-82EF-49D3-A739-7EE45A59EA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458984"/>
              </p:ext>
            </p:extLst>
          </p:nvPr>
        </p:nvGraphicFramePr>
        <p:xfrm>
          <a:off x="3017492" y="3272823"/>
          <a:ext cx="1547193" cy="442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8" name="Equation" r:id="rId6" imgW="622080" imgH="177480" progId="Equation.DSMT4">
                  <p:embed/>
                </p:oleObj>
              </mc:Choice>
              <mc:Fallback>
                <p:oleObj name="Equation" r:id="rId6" imgW="62208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F44233E-82EF-49D3-A739-7EE45A59EA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17492" y="3272823"/>
                        <a:ext cx="1547193" cy="442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D55E357-151C-4B11-886A-07EDBF546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529317"/>
              </p:ext>
            </p:extLst>
          </p:nvPr>
        </p:nvGraphicFramePr>
        <p:xfrm>
          <a:off x="2205320" y="3800083"/>
          <a:ext cx="2340176" cy="480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9" name="Equation" r:id="rId8" imgW="990360" imgH="203040" progId="Equation.DSMT4">
                  <p:embed/>
                </p:oleObj>
              </mc:Choice>
              <mc:Fallback>
                <p:oleObj name="Equation" r:id="rId8" imgW="99036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D55E357-151C-4B11-886A-07EDBF5462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05320" y="3800083"/>
                        <a:ext cx="2340176" cy="480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58F9C34-AF6C-4AC1-8EC7-A671B14CE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274047"/>
              </p:ext>
            </p:extLst>
          </p:nvPr>
        </p:nvGraphicFramePr>
        <p:xfrm>
          <a:off x="3109609" y="4385677"/>
          <a:ext cx="1799320" cy="480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0" name="Equation" r:id="rId10" imgW="761760" imgH="203040" progId="Equation.DSMT4">
                  <p:embed/>
                </p:oleObj>
              </mc:Choice>
              <mc:Fallback>
                <p:oleObj name="Equation" r:id="rId10" imgW="76176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58F9C34-AF6C-4AC1-8EC7-A671B14CED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09609" y="4385677"/>
                        <a:ext cx="1799320" cy="480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02A8D8B-ED27-4414-AA81-32C6B7661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056165"/>
              </p:ext>
            </p:extLst>
          </p:nvPr>
        </p:nvGraphicFramePr>
        <p:xfrm>
          <a:off x="1969607" y="4900753"/>
          <a:ext cx="3079473" cy="968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1" name="Equation" r:id="rId12" imgW="1333440" imgH="419040" progId="Equation.DSMT4">
                  <p:embed/>
                </p:oleObj>
              </mc:Choice>
              <mc:Fallback>
                <p:oleObj name="Equation" r:id="rId12" imgW="133344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02A8D8B-ED27-4414-AA81-32C6B76612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69607" y="4900753"/>
                        <a:ext cx="3079473" cy="968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E6DC875-1593-499E-8797-861958E19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055177"/>
              </p:ext>
            </p:extLst>
          </p:nvPr>
        </p:nvGraphicFramePr>
        <p:xfrm>
          <a:off x="3939036" y="5922679"/>
          <a:ext cx="13890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2" name="Equation" r:id="rId14" imgW="609480" imgH="203040" progId="Equation.DSMT4">
                  <p:embed/>
                </p:oleObj>
              </mc:Choice>
              <mc:Fallback>
                <p:oleObj name="Equation" r:id="rId14" imgW="6094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E6DC875-1593-499E-8797-861958E195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39036" y="5922679"/>
                        <a:ext cx="1389063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9974A2DF-69D0-445F-905B-B8D1CF58F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205306"/>
              </p:ext>
            </p:extLst>
          </p:nvPr>
        </p:nvGraphicFramePr>
        <p:xfrm>
          <a:off x="1905001" y="2436124"/>
          <a:ext cx="7905750" cy="766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3" name="Equation" r:id="rId16" imgW="3149280" imgH="304560" progId="Equation.DSMT4">
                  <p:embed/>
                </p:oleObj>
              </mc:Choice>
              <mc:Fallback>
                <p:oleObj name="Equation" r:id="rId16" imgW="3149280" imgH="304560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B094BC33-2B7D-4FDB-A49B-20A298A605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2436124"/>
                        <a:ext cx="7905750" cy="766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030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ZA" dirty="0"/>
              <a:t>5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283124"/>
              </p:ext>
            </p:extLst>
          </p:nvPr>
        </p:nvGraphicFramePr>
        <p:xfrm>
          <a:off x="6554224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4224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938389"/>
              </p:ext>
            </p:extLst>
          </p:nvPr>
        </p:nvGraphicFramePr>
        <p:xfrm>
          <a:off x="6154174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4174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F44233E-82EF-49D3-A739-7EE45A59EA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132802"/>
              </p:ext>
            </p:extLst>
          </p:nvPr>
        </p:nvGraphicFramePr>
        <p:xfrm>
          <a:off x="3791214" y="1742584"/>
          <a:ext cx="3963987" cy="830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4" name="Equation" r:id="rId6" imgW="1879560" imgH="393480" progId="Equation.DSMT4">
                  <p:embed/>
                </p:oleObj>
              </mc:Choice>
              <mc:Fallback>
                <p:oleObj name="Equation" r:id="rId6" imgW="187956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F44233E-82EF-49D3-A739-7EE45A59EA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91214" y="1742584"/>
                        <a:ext cx="3963987" cy="830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D55E357-151C-4B11-886A-07EDBF546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646770"/>
              </p:ext>
            </p:extLst>
          </p:nvPr>
        </p:nvGraphicFramePr>
        <p:xfrm>
          <a:off x="3830969" y="2665710"/>
          <a:ext cx="1242048" cy="423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5" name="Equation" r:id="rId8" imgW="596880" imgH="203040" progId="Equation.DSMT4">
                  <p:embed/>
                </p:oleObj>
              </mc:Choice>
              <mc:Fallback>
                <p:oleObj name="Equation" r:id="rId8" imgW="5968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D55E357-151C-4B11-886A-07EDBF5462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30969" y="2665710"/>
                        <a:ext cx="1242048" cy="423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58F9C34-AF6C-4AC1-8EC7-A671B14CE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969746"/>
              </p:ext>
            </p:extLst>
          </p:nvPr>
        </p:nvGraphicFramePr>
        <p:xfrm>
          <a:off x="2326506" y="3309958"/>
          <a:ext cx="3188393" cy="50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6" name="Equation" r:id="rId10" imgW="1434960" imgH="228600" progId="Equation.DSMT4">
                  <p:embed/>
                </p:oleObj>
              </mc:Choice>
              <mc:Fallback>
                <p:oleObj name="Equation" r:id="rId10" imgW="143496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58F9C34-AF6C-4AC1-8EC7-A671B14CED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26506" y="3309958"/>
                        <a:ext cx="3188393" cy="508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02A8D8B-ED27-4414-AA81-32C6B7661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430540"/>
              </p:ext>
            </p:extLst>
          </p:nvPr>
        </p:nvGraphicFramePr>
        <p:xfrm>
          <a:off x="3247325" y="3825862"/>
          <a:ext cx="256063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7" name="Equation" r:id="rId12" imgW="1206360" imgH="393480" progId="Equation.DSMT4">
                  <p:embed/>
                </p:oleObj>
              </mc:Choice>
              <mc:Fallback>
                <p:oleObj name="Equation" r:id="rId12" imgW="120636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02A8D8B-ED27-4414-AA81-32C6B76612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47325" y="3825862"/>
                        <a:ext cx="2560637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E6DC875-1593-499E-8797-861958E19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723740"/>
              </p:ext>
            </p:extLst>
          </p:nvPr>
        </p:nvGraphicFramePr>
        <p:xfrm>
          <a:off x="2247819" y="4645028"/>
          <a:ext cx="37338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8" name="Equation" r:id="rId14" imgW="1638000" imgH="393480" progId="Equation.DSMT4">
                  <p:embed/>
                </p:oleObj>
              </mc:Choice>
              <mc:Fallback>
                <p:oleObj name="Equation" r:id="rId14" imgW="16380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E6DC875-1593-499E-8797-861958E195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47819" y="4645028"/>
                        <a:ext cx="373380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075A58D-548E-4912-B6CF-D3AD084CE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7327"/>
              </p:ext>
            </p:extLst>
          </p:nvPr>
        </p:nvGraphicFramePr>
        <p:xfrm>
          <a:off x="3535089" y="864362"/>
          <a:ext cx="1925137" cy="91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9" name="Equation" r:id="rId16" imgW="825480" imgH="393480" progId="Equation.DSMT4">
                  <p:embed/>
                </p:oleObj>
              </mc:Choice>
              <mc:Fallback>
                <p:oleObj name="Equation" r:id="rId16" imgW="82548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075A58D-548E-4912-B6CF-D3AD084CEE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35089" y="864362"/>
                        <a:ext cx="1925137" cy="918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72AF8E0-00E3-4037-BCEE-1FE528F65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729264"/>
              </p:ext>
            </p:extLst>
          </p:nvPr>
        </p:nvGraphicFramePr>
        <p:xfrm>
          <a:off x="1839486" y="5642422"/>
          <a:ext cx="3633992" cy="48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20" name="Equation" r:id="rId18" imgW="1511280" imgH="203040" progId="Equation.DSMT4">
                  <p:embed/>
                </p:oleObj>
              </mc:Choice>
              <mc:Fallback>
                <p:oleObj name="Equation" r:id="rId18" imgW="1511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39486" y="5642422"/>
                        <a:ext cx="3633992" cy="488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D42C226-C3C8-4316-BDBA-11D6F20DF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614331"/>
              </p:ext>
            </p:extLst>
          </p:nvPr>
        </p:nvGraphicFramePr>
        <p:xfrm>
          <a:off x="5910331" y="5621017"/>
          <a:ext cx="3496148" cy="513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21" name="Equation" r:id="rId20" imgW="1384200" imgH="203040" progId="Equation.DSMT4">
                  <p:embed/>
                </p:oleObj>
              </mc:Choice>
              <mc:Fallback>
                <p:oleObj name="Equation" r:id="rId20" imgW="1384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10331" y="5621017"/>
                        <a:ext cx="3496148" cy="513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5912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Presentation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038</TotalTime>
  <Words>446</Words>
  <Application>Microsoft Office PowerPoint</Application>
  <PresentationFormat>Widescreen</PresentationFormat>
  <Paragraphs>30</Paragraphs>
  <Slides>24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</vt:lpstr>
      <vt:lpstr>Arial Narrow</vt:lpstr>
      <vt:lpstr>Calibri</vt:lpstr>
      <vt:lpstr>Presentation2</vt:lpstr>
      <vt:lpstr>Equation</vt:lpstr>
      <vt:lpstr>Engineering Science</vt:lpstr>
      <vt:lpstr>Energy and momentum</vt:lpstr>
      <vt:lpstr>PowerPoint Presentation</vt:lpstr>
      <vt:lpstr>3. A stone with a mass of 2kg falls freely from a cliff 220 m high. Calculate the:</vt:lpstr>
      <vt:lpstr>3. (Continued)</vt:lpstr>
      <vt:lpstr>4. A motor car with a mass of 2500 kg accelerates from 5 km/h to 80 km/h. Calculate the change in kinetic energy.</vt:lpstr>
      <vt:lpstr>4. (Continued)</vt:lpstr>
      <vt:lpstr>5. An object is projected vertically upwards. When it passes a reference plane, it’s velocity is 35 m/s. Calculate the maximum height that it will reach above the reference plane. Also calculate the mass of the object.</vt:lpstr>
      <vt:lpstr>5. (Continued)</vt:lpstr>
      <vt:lpstr>6. A motor car travels at 20 km/h. At what velocity will its kinetic energy double?</vt:lpstr>
      <vt:lpstr>6. (Continued)</vt:lpstr>
      <vt:lpstr>7a) Calculate the momentum of a stone with a mass of 2.1 kg falling freely and reaching a velocity of 32 m/s</vt:lpstr>
      <vt:lpstr>7b) Calculate the momentum of a motor car with a mass of 2500 kg travelling at 90 km/h</vt:lpstr>
      <vt:lpstr>8. Calculate the decrease in momentum if a motor car with a mass of 1.8 Mg is decelerated from 120 km/h to rest.</vt:lpstr>
      <vt:lpstr>8. (Continued)</vt:lpstr>
      <vt:lpstr>9. A ball with mass of 0,25 kg travels at 50 km/h. It collides perpendicularly with a wall and bounces back at 8 m/s. Calculate the change in momentum.</vt:lpstr>
      <vt:lpstr>9. (Continued)</vt:lpstr>
      <vt:lpstr>10. A ball falls freely from a height of 50m. The mass of the ball is 2.3 kg. Calculate the:</vt:lpstr>
      <vt:lpstr>10. A ball falls freely from a height of 50m. The mass of the ball is 2.3 kg. Calculate the:</vt:lpstr>
      <vt:lpstr>10. A ball falls freely from a height of 50m. The mass of the ball is 2.3 kg. Calculate the:</vt:lpstr>
      <vt:lpstr>10c) (Continued)</vt:lpstr>
      <vt:lpstr>10. A ball falls freely from a height of 50m. The mass of the ball is 2.3 kg. Calculate the: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anne Storer</dc:creator>
  <cp:lastModifiedBy>Dinky Gschliesser</cp:lastModifiedBy>
  <cp:revision>165</cp:revision>
  <dcterms:created xsi:type="dcterms:W3CDTF">2017-08-15T07:49:10Z</dcterms:created>
  <dcterms:modified xsi:type="dcterms:W3CDTF">2019-03-25T06:33:35Z</dcterms:modified>
</cp:coreProperties>
</file>